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Согласно этой статистике, разработка и отладка требовала у программиста: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экрана — от 2 до 20 часов (наиболее вероятно – 4 часа);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обработчика событий – от 4 до 32 часов (наиболее вероятно — 8 часов);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нового бизнес -объекта — от 2 до 8 часов (наиболее вероятно – 3 часа);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добавления нового бизнес-метода – от 2 до 26 часов (наиболее вероятно – 6 часов).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Весь проект прикладной разработки измерялся в: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КUI — количество пользовательских экранов;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KAct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— количество обработчиков событий;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КBO — количество новых бизнес -объектов;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KBM — количество новых или модифицируемых бизнес -методов.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новое разрабатываемое приложение содержит 20 пользовательских экранов, 60 обработчиков событий, 16 новых бизнес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-о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бъектов и 40 новых бизнес-методов, которые необходимо добавить, как в новые, так и в уже существующие бизнес -объекты, тогда, согласно нашей статистике: </w:t>
      </w:r>
    </w:p>
    <w:p w:rsidR="00E571A4" w:rsidRPr="00917880" w:rsidRDefault="0091788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бетта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распределения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UI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 4*4 + 20) / 6 = 6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91788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UI = (4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2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) / 6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0.3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3 </w:t>
      </w:r>
      <w:proofErr w:type="spellStart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Act</w:t>
      </w:r>
      <w:proofErr w:type="spellEnd"/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= (4 + 4*8 + 32) / 6 = 11.33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СКОAct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</w:t>
      </w:r>
      <w:r w:rsid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>8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 w:rsid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="00917880">
        <w:rPr>
          <w:rFonts w:ascii="Times New Roman" w:hAnsi="Times New Roman" w:cs="Times New Roman"/>
          <w:bCs/>
          <w:iCs/>
          <w:sz w:val="28"/>
          <w:szCs w:val="28"/>
        </w:rPr>
        <w:t>4) / 6 = 0.67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O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4*3 + 8) / 6 = 3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91788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CKOBO = (3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2) / 6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0.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1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7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M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 4*6 + 26) / 6 = 8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91788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BM = (6 -2) / 6 = 0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.67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. 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E571A4" w:rsidRPr="00624FDC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средней трудоемкости работ по кодированию в проекте может быть получена следующая оценка: 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>=20*6.7+60*11.3+16*3.7+40*8.7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>1220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  <w:lang w:val="ru-RU"/>
        </w:rPr>
      </w:pP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CKO=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0*0.33+60*0.67+16*0.17+40*0.67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8.74</m:t>
        </m:r>
      </m:oMath>
      <w:r>
        <w:rPr>
          <w:rFonts w:ascii="Times New Roman" w:eastAsiaTheme="minorEastAsia" w:hAnsi="Times New Roman" w:cs="Times New Roman"/>
          <w:bCs/>
          <w:iCs/>
          <w:sz w:val="28"/>
          <w:szCs w:val="28"/>
          <w:lang w:val="ru-RU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>.*час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E571A4" w:rsidRPr="00624FDC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Тогда для оценки суммарной трудоемкости проекта, которую мы не превысим с вероятностью 95%, получим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ru-RU"/>
        </w:rPr>
        <w:t xml:space="preserve">95%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= 1220 + 2 *</w:t>
      </w:r>
      <m:oMath>
        <m:r>
          <w:rPr>
            <w:rFonts w:ascii="Cambria Math" w:hAnsi="Cambria Math" w:cs="Times New Roman"/>
            <w:sz w:val="28"/>
            <w:szCs w:val="28"/>
          </w:rPr>
          <m:t>8.74</m:t>
        </m:r>
      </m:oMath>
      <w:r w:rsidR="00A81B7B">
        <w:rPr>
          <w:rFonts w:ascii="Times New Roman" w:eastAsiaTheme="minorEastAsia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</w:t>
      </w:r>
      <w:r w:rsidR="00A81B7B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1237.48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чел.*час. </w:t>
      </w:r>
    </w:p>
    <w:p w:rsidR="00A81B7B" w:rsidRDefault="00A81B7B" w:rsidP="00A81B7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949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:rsidR="00A81B7B" w:rsidRPr="004B642D" w:rsidRDefault="00A81B7B" w:rsidP="00A81B7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ть по проекту примерно 165 * 0.7 = 115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/</w:t>
      </w:r>
      <w:proofErr w:type="gramStart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мес. Следовательно</w:t>
      </w:r>
      <w:proofErr w:type="gram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, трудоемкость проекта в человеко-месяцах составит,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949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/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15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= 42.9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. </w:t>
      </w:r>
    </w:p>
    <w:p w:rsidR="00A81B7B" w:rsidRPr="00624FDC" w:rsidRDefault="00A81B7B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917880" w:rsidRPr="00917880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</w:t>
      </w:r>
      <w:r w:rsidRP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>треугольного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распределения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005C25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UI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= (2 + 2*4 + 20) / 4=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Pr="00F70DD1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UI = (4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2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) / 6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0.3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3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Act</w:t>
      </w:r>
      <w:proofErr w:type="spellEnd"/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= (4 +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bCs/>
          <w:iCs/>
          <w:sz w:val="28"/>
          <w:szCs w:val="28"/>
        </w:rPr>
        <w:t>*8 + 32) / 4 = 1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3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Pr="00F70DD1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СКОAct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8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4) / 6 = 0.67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lastRenderedPageBreak/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O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= (2 +2*3 + 8) /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Pr="00F70DD1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CKOBO = (3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2) / 6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0.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>1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7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M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= (2 + 2*6 + 26) /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0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Pr="00F70DD1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BM = (6 -2) / 6 = 0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.67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. </w:t>
      </w:r>
    </w:p>
    <w:p w:rsidR="00917880" w:rsidRPr="00F70DD1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917880" w:rsidRPr="00624FDC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средней трудоемкости работ по кодированию в проекте может быть получена следующая оценка: </w:t>
      </w:r>
    </w:p>
    <w:p w:rsidR="00917880" w:rsidRPr="00F70DD1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="00005C25">
        <w:rPr>
          <w:rFonts w:ascii="Times New Roman" w:hAnsi="Times New Roman" w:cs="Times New Roman"/>
          <w:bCs/>
          <w:iCs/>
          <w:sz w:val="28"/>
          <w:szCs w:val="28"/>
        </w:rPr>
        <w:t>=20*7+60*13+16*4+40*10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 </w:t>
      </w:r>
      <w:r w:rsidR="00005C25">
        <w:rPr>
          <w:rFonts w:ascii="Times New Roman" w:hAnsi="Times New Roman" w:cs="Times New Roman"/>
          <w:bCs/>
          <w:iCs/>
          <w:sz w:val="28"/>
          <w:szCs w:val="28"/>
        </w:rPr>
        <w:t>13</w:t>
      </w:r>
      <w:r w:rsidR="00005C25">
        <w:rPr>
          <w:rFonts w:ascii="Times New Roman" w:hAnsi="Times New Roman" w:cs="Times New Roman"/>
          <w:bCs/>
          <w:iCs/>
          <w:sz w:val="28"/>
          <w:szCs w:val="28"/>
          <w:lang w:val="ru-RU"/>
        </w:rPr>
        <w:t>84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005C25" w:rsidRPr="00E571A4" w:rsidRDefault="00005C25" w:rsidP="00005C25">
      <w:pPr>
        <w:spacing w:line="36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  <w:lang w:val="ru-RU"/>
        </w:rPr>
      </w:pP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CKO=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0*0.33+60*0.67+16*0.17+40*0.67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=8.74</m:t>
        </m:r>
      </m:oMath>
      <w:r>
        <w:rPr>
          <w:rFonts w:ascii="Times New Roman" w:eastAsiaTheme="minorEastAsia" w:hAnsi="Times New Roman" w:cs="Times New Roman"/>
          <w:bCs/>
          <w:iCs/>
          <w:sz w:val="28"/>
          <w:szCs w:val="28"/>
          <w:lang w:val="ru-RU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>.*час</w:t>
      </w:r>
    </w:p>
    <w:p w:rsidR="00917880" w:rsidRPr="00005C25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917880" w:rsidRPr="00624FDC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Тогда для оценки суммарной трудоемкости проекта, которую мы не превысим с вероятностью 95%, получим </w:t>
      </w:r>
    </w:p>
    <w:p w:rsidR="00917880" w:rsidRPr="00624FDC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ru-RU"/>
        </w:rPr>
        <w:t xml:space="preserve">95%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 w:rsidR="00005C25">
        <w:rPr>
          <w:rFonts w:ascii="Times New Roman" w:hAnsi="Times New Roman" w:cs="Times New Roman"/>
          <w:bCs/>
          <w:iCs/>
          <w:sz w:val="28"/>
          <w:szCs w:val="28"/>
        </w:rPr>
        <w:t>13</w:t>
      </w:r>
      <w:r w:rsidR="00005C25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84 </w:t>
      </w:r>
      <w:r w:rsidR="00005C25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+ 2 *</w:t>
      </w:r>
      <m:oMath>
        <m:r>
          <w:rPr>
            <w:rFonts w:ascii="Cambria Math" w:hAnsi="Cambria Math" w:cs="Times New Roman"/>
            <w:sz w:val="28"/>
            <w:szCs w:val="28"/>
          </w:rPr>
          <m:t>8.74</m:t>
        </m:r>
      </m:oMath>
      <w:r w:rsidR="00005C25">
        <w:rPr>
          <w:rFonts w:ascii="Times New Roman" w:eastAsiaTheme="minorEastAsia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 w:rsidR="00005C25">
        <w:rPr>
          <w:rFonts w:ascii="Times New Roman" w:hAnsi="Times New Roman" w:cs="Times New Roman"/>
          <w:bCs/>
          <w:iCs/>
          <w:sz w:val="28"/>
          <w:szCs w:val="28"/>
          <w:lang w:val="ru-RU"/>
        </w:rPr>
        <w:t>1401.48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чел.*час. </w:t>
      </w:r>
    </w:p>
    <w:p w:rsidR="00005C25" w:rsidRDefault="00005C25" w:rsidP="00005C25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5605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:rsidR="00005C25" w:rsidRDefault="00005C25" w:rsidP="00005C25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ть по проекту примерно 165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* 0.7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15.5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/</w:t>
      </w:r>
      <w:proofErr w:type="gramStart"/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мес. 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Следовательно</w:t>
      </w:r>
      <w:proofErr w:type="gram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, трудоемкость проекта в человеко-месяцах составит,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5.605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/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15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8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005C25" w:rsidRDefault="00005C25" w:rsidP="00005C25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В таблице 1 показано сравнение результатов</w:t>
      </w:r>
    </w:p>
    <w:p w:rsidR="00005C25" w:rsidRDefault="00005C25" w:rsidP="00005C25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005C25" w:rsidRPr="002B6C67" w:rsidRDefault="00005C25" w:rsidP="00005C25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Таблица 1 – Сравнение результат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477"/>
        <w:gridCol w:w="969"/>
        <w:gridCol w:w="1001"/>
        <w:gridCol w:w="980"/>
        <w:gridCol w:w="989"/>
        <w:gridCol w:w="971"/>
        <w:gridCol w:w="982"/>
        <w:gridCol w:w="980"/>
        <w:gridCol w:w="996"/>
      </w:tblGrid>
      <w:tr w:rsidR="00005C25" w:rsidTr="005D2518">
        <w:tc>
          <w:tcPr>
            <w:tcW w:w="1477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100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етт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распределение</w:t>
            </w:r>
          </w:p>
        </w:tc>
        <w:tc>
          <w:tcPr>
            <w:tcW w:w="4102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еугольное распределение</w:t>
            </w:r>
          </w:p>
        </w:tc>
      </w:tr>
      <w:tr w:rsidR="00005C25" w:rsidTr="005D2518">
        <w:tc>
          <w:tcPr>
            <w:tcW w:w="1477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13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I</w:t>
            </w:r>
          </w:p>
        </w:tc>
        <w:tc>
          <w:tcPr>
            <w:tcW w:w="1027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ct</w:t>
            </w:r>
          </w:p>
        </w:tc>
        <w:tc>
          <w:tcPr>
            <w:tcW w:w="1025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</w:t>
            </w:r>
          </w:p>
        </w:tc>
        <w:tc>
          <w:tcPr>
            <w:tcW w:w="1035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M</w:t>
            </w:r>
          </w:p>
        </w:tc>
        <w:tc>
          <w:tcPr>
            <w:tcW w:w="101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3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8.6pt;height:15pt" o:ole="">
                  <v:imagedata r:id="rId5" o:title=""/>
                </v:shape>
                <o:OLEObject Type="Embed" ProgID="Equation.DSMT4" ShapeID="_x0000_i1029" DrawAspect="Content" ObjectID="_1647715644" r:id="rId6"/>
              </w:object>
            </w:r>
          </w:p>
        </w:tc>
        <w:tc>
          <w:tcPr>
            <w:tcW w:w="1027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80" w:dyaOrig="300">
                <v:shape id="_x0000_i1030" type="#_x0000_t75" style="width:24pt;height:15pt" o:ole="">
                  <v:imagedata r:id="rId7" o:title=""/>
                </v:shape>
                <o:OLEObject Type="Embed" ProgID="Equation.DSMT4" ShapeID="_x0000_i1030" DrawAspect="Content" ObjectID="_1647715645" r:id="rId8"/>
              </w:object>
            </w:r>
          </w:p>
        </w:tc>
        <w:tc>
          <w:tcPr>
            <w:tcW w:w="102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60" w:dyaOrig="300">
                <v:shape id="_x0000_i1031" type="#_x0000_t75" style="width:23.4pt;height:15pt" o:ole="">
                  <v:imagedata r:id="rId9" o:title=""/>
                </v:shape>
                <o:OLEObject Type="Embed" ProgID="Equation.DSMT4" ShapeID="_x0000_i1031" DrawAspect="Content" ObjectID="_1647715646" r:id="rId10"/>
              </w:object>
            </w:r>
          </w:p>
        </w:tc>
        <w:tc>
          <w:tcPr>
            <w:tcW w:w="103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4"/>
                <w:sz w:val="28"/>
                <w:szCs w:val="28"/>
                <w:lang w:val="ru-RU"/>
              </w:rPr>
              <w:object w:dxaOrig="540" w:dyaOrig="279">
                <v:shape id="_x0000_i1032" type="#_x0000_t75" style="width:27pt;height:14.4pt" o:ole="">
                  <v:imagedata r:id="rId11" o:title=""/>
                </v:shape>
                <o:OLEObject Type="Embed" ProgID="Equation.DSMT4" ShapeID="_x0000_i1032" DrawAspect="Content" ObjectID="_1647715647" r:id="rId12"/>
              </w:object>
            </w:r>
          </w:p>
        </w:tc>
      </w:tr>
      <w:tr w:rsidR="00005C25" w:rsidTr="005D2518">
        <w:tc>
          <w:tcPr>
            <w:tcW w:w="1477" w:type="dxa"/>
          </w:tcPr>
          <w:p w:rsidR="00005C25" w:rsidRPr="002B6C67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1013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.7</w:t>
            </w:r>
          </w:p>
        </w:tc>
        <w:tc>
          <w:tcPr>
            <w:tcW w:w="1027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.33</w:t>
            </w:r>
          </w:p>
        </w:tc>
        <w:tc>
          <w:tcPr>
            <w:tcW w:w="102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.7</w:t>
            </w:r>
          </w:p>
        </w:tc>
        <w:tc>
          <w:tcPr>
            <w:tcW w:w="103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</w:t>
            </w:r>
          </w:p>
        </w:tc>
        <w:tc>
          <w:tcPr>
            <w:tcW w:w="101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  <w:tc>
          <w:tcPr>
            <w:tcW w:w="1027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</w:t>
            </w:r>
          </w:p>
        </w:tc>
        <w:tc>
          <w:tcPr>
            <w:tcW w:w="102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03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005C25" w:rsidTr="005D2518">
        <w:tc>
          <w:tcPr>
            <w:tcW w:w="1477" w:type="dxa"/>
          </w:tcPr>
          <w:p w:rsidR="00005C25" w:rsidRPr="002B6C67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KO</w:t>
            </w:r>
          </w:p>
        </w:tc>
        <w:tc>
          <w:tcPr>
            <w:tcW w:w="1013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3</w:t>
            </w:r>
          </w:p>
        </w:tc>
        <w:tc>
          <w:tcPr>
            <w:tcW w:w="1027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  <w:tc>
          <w:tcPr>
            <w:tcW w:w="102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7</w:t>
            </w:r>
          </w:p>
        </w:tc>
        <w:tc>
          <w:tcPr>
            <w:tcW w:w="103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  <w:tc>
          <w:tcPr>
            <w:tcW w:w="101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3</w:t>
            </w:r>
          </w:p>
        </w:tc>
        <w:tc>
          <w:tcPr>
            <w:tcW w:w="1027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  <w:tc>
          <w:tcPr>
            <w:tcW w:w="102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7</w:t>
            </w:r>
          </w:p>
        </w:tc>
        <w:tc>
          <w:tcPr>
            <w:tcW w:w="103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</w:tr>
      <w:tr w:rsidR="00005C25" w:rsidTr="005D2518">
        <w:tc>
          <w:tcPr>
            <w:tcW w:w="1477" w:type="dxa"/>
          </w:tcPr>
          <w:p w:rsidR="00005C25" w:rsidRPr="002B6C67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)</w:t>
            </w:r>
          </w:p>
        </w:tc>
        <w:tc>
          <w:tcPr>
            <w:tcW w:w="4100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20</w:t>
            </w:r>
          </w:p>
        </w:tc>
        <w:tc>
          <w:tcPr>
            <w:tcW w:w="4102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84</w:t>
            </w:r>
          </w:p>
        </w:tc>
      </w:tr>
      <w:tr w:rsidR="00005C25" w:rsidTr="005D2518">
        <w:tc>
          <w:tcPr>
            <w:tcW w:w="1477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КО(общ)</w:t>
            </w:r>
          </w:p>
        </w:tc>
        <w:tc>
          <w:tcPr>
            <w:tcW w:w="4100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4</w:t>
            </w:r>
          </w:p>
        </w:tc>
        <w:tc>
          <w:tcPr>
            <w:tcW w:w="4102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4</w:t>
            </w:r>
          </w:p>
        </w:tc>
      </w:tr>
      <w:tr w:rsidR="00005C25" w:rsidTr="005D2518">
        <w:tc>
          <w:tcPr>
            <w:tcW w:w="1477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 95%</w:t>
            </w:r>
          </w:p>
        </w:tc>
        <w:tc>
          <w:tcPr>
            <w:tcW w:w="4100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37.48</w:t>
            </w:r>
          </w:p>
        </w:tc>
        <w:tc>
          <w:tcPr>
            <w:tcW w:w="4102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401.48</w:t>
            </w:r>
          </w:p>
        </w:tc>
      </w:tr>
      <w:tr w:rsidR="00005C25" w:rsidTr="005D2518">
        <w:tc>
          <w:tcPr>
            <w:tcW w:w="1477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∑Т проект</w:t>
            </w:r>
          </w:p>
        </w:tc>
        <w:tc>
          <w:tcPr>
            <w:tcW w:w="4100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949.92</w:t>
            </w:r>
          </w:p>
        </w:tc>
        <w:tc>
          <w:tcPr>
            <w:tcW w:w="4102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605.92</w:t>
            </w:r>
          </w:p>
        </w:tc>
      </w:tr>
      <w:tr w:rsidR="00005C25" w:rsidTr="005D2518">
        <w:tc>
          <w:tcPr>
            <w:tcW w:w="1477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∑Т чел./ч.</w:t>
            </w:r>
          </w:p>
        </w:tc>
        <w:tc>
          <w:tcPr>
            <w:tcW w:w="4100" w:type="dxa"/>
            <w:gridSpan w:val="4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.95</w:t>
            </w:r>
          </w:p>
        </w:tc>
        <w:tc>
          <w:tcPr>
            <w:tcW w:w="4102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8.54</w:t>
            </w:r>
          </w:p>
        </w:tc>
      </w:tr>
    </w:tbl>
    <w:p w:rsidR="00005C25" w:rsidRDefault="00005C25" w:rsidP="00005C25">
      <w:pPr>
        <w:spacing w:after="0" w:line="360" w:lineRule="auto"/>
        <w:ind w:firstLine="720"/>
        <w:jc w:val="both"/>
      </w:pPr>
    </w:p>
    <w:p w:rsidR="002E2CB6" w:rsidRPr="00F869ED" w:rsidRDefault="00F869ED" w:rsidP="00F869E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 данной таблице можно сделать вывод, что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оценк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сделанные с помощью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Бетт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распределения дают более оптимистичные результаты нежели при использовании треугольного распределения</w:t>
      </w:r>
      <w:r w:rsidR="000B687D">
        <w:rPr>
          <w:rFonts w:ascii="Times New Roman" w:hAnsi="Times New Roman" w:cs="Times New Roman"/>
          <w:sz w:val="28"/>
          <w:szCs w:val="28"/>
          <w:lang w:val="ru-RU"/>
        </w:rPr>
        <w:t>.</w:t>
      </w:r>
      <w:bookmarkStart w:id="0" w:name="_GoBack"/>
      <w:bookmarkEnd w:id="0"/>
    </w:p>
    <w:sectPr w:rsidR="002E2CB6" w:rsidRPr="00F869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066F7A"/>
    <w:multiLevelType w:val="hybridMultilevel"/>
    <w:tmpl w:val="F752AAB0"/>
    <w:lvl w:ilvl="0" w:tplc="2534978A">
      <w:start w:val="2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87C"/>
    <w:rsid w:val="00005C25"/>
    <w:rsid w:val="000B687D"/>
    <w:rsid w:val="002E2CB6"/>
    <w:rsid w:val="00917880"/>
    <w:rsid w:val="00A81B7B"/>
    <w:rsid w:val="00C8087C"/>
    <w:rsid w:val="00E571A4"/>
    <w:rsid w:val="00F869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4E8C9A"/>
  <w15:chartTrackingRefBased/>
  <w15:docId w15:val="{2AEBB72D-60BE-4AFA-86D7-84CB7AFC3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71A4"/>
    <w:pPr>
      <w:spacing w:after="200" w:line="276" w:lineRule="auto"/>
    </w:pPr>
    <w:rPr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71A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571A4"/>
    <w:rPr>
      <w:color w:val="808080"/>
    </w:rPr>
  </w:style>
  <w:style w:type="table" w:styleId="a5">
    <w:name w:val="Table Grid"/>
    <w:basedOn w:val="a1"/>
    <w:uiPriority w:val="39"/>
    <w:rsid w:val="00005C2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4</Pages>
  <Words>614</Words>
  <Characters>350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06T17:22:00Z</dcterms:created>
  <dcterms:modified xsi:type="dcterms:W3CDTF">2020-04-06T19:00:00Z</dcterms:modified>
</cp:coreProperties>
</file>